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C3D86E" w14:textId="77777777" w:rsidR="002D11C1" w:rsidRPr="00DA050D" w:rsidRDefault="00972585" w:rsidP="00E919E9">
      <w:pPr>
        <w:pStyle w:val="Rubrik"/>
        <w:ind w:left="284"/>
        <w:rPr>
          <w:lang w:val="sv-SE"/>
        </w:rPr>
      </w:pPr>
      <w:r w:rsidRPr="00DA050D">
        <w:rPr>
          <w:lang w:val="sv-SE"/>
        </w:rPr>
        <w:t>Ändringar</w:t>
      </w:r>
      <w:r w:rsidRPr="00DA050D">
        <w:rPr>
          <w:spacing w:val="-2"/>
          <w:lang w:val="sv-SE"/>
        </w:rPr>
        <w:t xml:space="preserve"> </w:t>
      </w:r>
      <w:r w:rsidRPr="00DA050D">
        <w:rPr>
          <w:lang w:val="sv-SE"/>
        </w:rPr>
        <w:t>i</w:t>
      </w:r>
      <w:r w:rsidRPr="00DA050D">
        <w:rPr>
          <w:spacing w:val="-2"/>
          <w:lang w:val="sv-SE"/>
        </w:rPr>
        <w:t xml:space="preserve"> </w:t>
      </w:r>
      <w:r w:rsidRPr="00DA050D">
        <w:rPr>
          <w:lang w:val="sv-SE"/>
        </w:rPr>
        <w:t>Alfa,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Beta</w:t>
      </w:r>
      <w:r w:rsidRPr="00DA050D">
        <w:rPr>
          <w:spacing w:val="-2"/>
          <w:lang w:val="sv-SE"/>
        </w:rPr>
        <w:t xml:space="preserve"> </w:t>
      </w:r>
      <w:r w:rsidRPr="00DA050D">
        <w:rPr>
          <w:lang w:val="sv-SE"/>
        </w:rPr>
        <w:t>och</w:t>
      </w:r>
      <w:r w:rsidRPr="00DA050D">
        <w:rPr>
          <w:spacing w:val="-2"/>
          <w:lang w:val="sv-SE"/>
        </w:rPr>
        <w:t xml:space="preserve"> </w:t>
      </w:r>
      <w:r w:rsidRPr="00DA050D">
        <w:rPr>
          <w:lang w:val="sv-SE"/>
        </w:rPr>
        <w:t>Gamma</w:t>
      </w:r>
    </w:p>
    <w:p w14:paraId="7552EA1F" w14:textId="77777777" w:rsidR="002D11C1" w:rsidRPr="00DA050D" w:rsidRDefault="00972585" w:rsidP="00E919E9">
      <w:pPr>
        <w:pStyle w:val="Brdtext"/>
        <w:spacing w:before="194" w:line="261" w:lineRule="auto"/>
        <w:ind w:left="284" w:right="127"/>
        <w:rPr>
          <w:lang w:val="sv-SE"/>
        </w:rPr>
      </w:pPr>
      <w:r w:rsidRPr="00DA050D">
        <w:rPr>
          <w:lang w:val="sv-SE"/>
        </w:rPr>
        <w:t>Nedan finns de fel som har kommit till vår kännedom i böckerna – i texter eller i facit. När ett fel blivit</w:t>
      </w:r>
      <w:r w:rsidRPr="00DA050D">
        <w:rPr>
          <w:spacing w:val="-47"/>
          <w:lang w:val="sv-SE"/>
        </w:rPr>
        <w:t xml:space="preserve"> </w:t>
      </w:r>
      <w:r w:rsidRPr="00DA050D">
        <w:rPr>
          <w:lang w:val="sv-SE"/>
        </w:rPr>
        <w:t>rättat</w:t>
      </w:r>
      <w:r w:rsidRPr="00DA050D">
        <w:rPr>
          <w:spacing w:val="-2"/>
          <w:lang w:val="sv-SE"/>
        </w:rPr>
        <w:t xml:space="preserve"> </w:t>
      </w:r>
      <w:r w:rsidRPr="00DA050D">
        <w:rPr>
          <w:lang w:val="sv-SE"/>
        </w:rPr>
        <w:t>i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en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senare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tryckning</w:t>
      </w:r>
      <w:r w:rsidRPr="00DA050D">
        <w:rPr>
          <w:spacing w:val="-2"/>
          <w:lang w:val="sv-SE"/>
        </w:rPr>
        <w:t xml:space="preserve"> </w:t>
      </w:r>
      <w:r w:rsidRPr="00DA050D">
        <w:rPr>
          <w:lang w:val="sv-SE"/>
        </w:rPr>
        <w:t>stryker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vi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över</w:t>
      </w:r>
      <w:r w:rsidRPr="00DA050D">
        <w:rPr>
          <w:spacing w:val="-1"/>
          <w:lang w:val="sv-SE"/>
        </w:rPr>
        <w:t xml:space="preserve"> </w:t>
      </w:r>
      <w:r w:rsidRPr="00DA050D">
        <w:rPr>
          <w:lang w:val="sv-SE"/>
        </w:rPr>
        <w:t>rättningen.</w:t>
      </w:r>
    </w:p>
    <w:p w14:paraId="08EC9257" w14:textId="77777777" w:rsidR="002D11C1" w:rsidRPr="00DA050D" w:rsidRDefault="002D11C1" w:rsidP="00E919E9">
      <w:pPr>
        <w:pStyle w:val="Brdtext"/>
        <w:ind w:left="284"/>
        <w:rPr>
          <w:sz w:val="20"/>
          <w:lang w:val="sv-SE"/>
        </w:rPr>
      </w:pPr>
    </w:p>
    <w:p w14:paraId="76B6B672" w14:textId="59D6F0EC" w:rsidR="002D11C1" w:rsidRPr="00DA050D" w:rsidRDefault="004926D6" w:rsidP="00E919E9">
      <w:pPr>
        <w:pStyle w:val="Brdtext"/>
        <w:ind w:left="284"/>
        <w:rPr>
          <w:sz w:val="16"/>
          <w:lang w:val="sv-SE"/>
        </w:rPr>
      </w:pPr>
      <w:r w:rsidRPr="00DA050D">
        <w:rPr>
          <w:noProof/>
          <w:lang w:val="sv-SE"/>
        </w:rPr>
        <mc:AlternateContent>
          <mc:Choice Requires="wps">
            <w:drawing>
              <wp:anchor distT="0" distB="0" distL="0" distR="0" simplePos="0" relativeHeight="487587840" behindDoc="1" locked="0" layoutInCell="1" allowOverlap="1" wp14:anchorId="03387D7D" wp14:editId="743A7AFA">
                <wp:simplePos x="0" y="0"/>
                <wp:positionH relativeFrom="page">
                  <wp:posOffset>1116330</wp:posOffset>
                </wp:positionH>
                <wp:positionV relativeFrom="paragraph">
                  <wp:posOffset>156210</wp:posOffset>
                </wp:positionV>
                <wp:extent cx="5220335" cy="45085"/>
                <wp:effectExtent l="0" t="0" r="0" b="5715"/>
                <wp:wrapTopAndBottom/>
                <wp:docPr id="3" name="docshap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5220335" cy="4508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67B522" id="docshape1" o:spid="_x0000_s1026" style="position:absolute;margin-left:87.9pt;margin-top:12.3pt;width:411.05pt;height:3.55pt;flip:y;z-index:-1572864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" fillcolor="black" stroked="f">
                <w10:wrap type="topAndBottom" anchorx="page"/>
              </v:rect>
            </w:pict>
          </mc:Fallback>
        </mc:AlternateContent>
      </w:r>
    </w:p>
    <w:p w14:paraId="5A821F03" w14:textId="6A946441" w:rsidR="002D11C1" w:rsidRPr="00DA050D" w:rsidRDefault="00972585" w:rsidP="00E919E9">
      <w:pPr>
        <w:pStyle w:val="Rubrik1"/>
        <w:ind w:left="284"/>
        <w:rPr>
          <w:color w:val="00B050"/>
          <w:sz w:val="44"/>
          <w:szCs w:val="44"/>
          <w:lang w:val="sv-SE"/>
        </w:rPr>
      </w:pPr>
      <w:r w:rsidRPr="00DA050D">
        <w:rPr>
          <w:color w:val="00B050"/>
          <w:sz w:val="44"/>
          <w:szCs w:val="44"/>
          <w:lang w:val="sv-SE"/>
        </w:rPr>
        <w:t>MATEMATIK</w:t>
      </w:r>
      <w:r w:rsidRPr="00DA050D">
        <w:rPr>
          <w:color w:val="00B050"/>
          <w:spacing w:val="-4"/>
          <w:sz w:val="44"/>
          <w:szCs w:val="44"/>
          <w:lang w:val="sv-SE"/>
        </w:rPr>
        <w:t xml:space="preserve"> </w:t>
      </w:r>
      <w:r w:rsidRPr="00DA050D">
        <w:rPr>
          <w:color w:val="00B050"/>
          <w:sz w:val="44"/>
          <w:szCs w:val="44"/>
          <w:lang w:val="sv-SE"/>
        </w:rPr>
        <w:t>ALFA</w:t>
      </w:r>
    </w:p>
    <w:p w14:paraId="4CEC89A2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Grundbok</w:t>
      </w:r>
      <w:r w:rsidRPr="00DA050D">
        <w:rPr>
          <w:spacing w:val="-2"/>
          <w:sz w:val="32"/>
          <w:szCs w:val="32"/>
          <w:lang w:val="sv-SE"/>
        </w:rPr>
        <w:t xml:space="preserve"> </w:t>
      </w:r>
      <w:r w:rsidRPr="00DA050D">
        <w:rPr>
          <w:sz w:val="32"/>
          <w:szCs w:val="32"/>
          <w:lang w:val="sv-SE"/>
        </w:rPr>
        <w:t>Alfa</w:t>
      </w:r>
    </w:p>
    <w:p w14:paraId="0B971660" w14:textId="77777777" w:rsidR="002B5FBF" w:rsidRPr="00DA050D" w:rsidRDefault="002B5FBF" w:rsidP="00E919E9">
      <w:pPr>
        <w:ind w:left="284"/>
        <w:rPr>
          <w:lang w:val="sv-SE"/>
        </w:rPr>
      </w:pPr>
    </w:p>
    <w:p w14:paraId="2C887C61" w14:textId="6190D061" w:rsidR="000818A7" w:rsidRPr="00DA050D" w:rsidRDefault="00972585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137</w:t>
      </w:r>
    </w:p>
    <w:p w14:paraId="2968F9FF" w14:textId="73CFFCAA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100</w:t>
      </w:r>
      <w:r w:rsidR="000818A7" w:rsidRPr="00DA050D">
        <w:rPr>
          <w:lang w:val="sv-SE"/>
        </w:rPr>
        <w:tab/>
      </w:r>
      <w:r w:rsidRPr="00DA050D">
        <w:rPr>
          <w:lang w:val="sv-SE"/>
        </w:rPr>
        <w:t>Den längsta stapeln är Galdhöpiggen</w:t>
      </w:r>
    </w:p>
    <w:p w14:paraId="4C6310EA" w14:textId="77777777" w:rsidR="000818A7" w:rsidRPr="00DA050D" w:rsidRDefault="000818A7" w:rsidP="00E919E9">
      <w:pPr>
        <w:ind w:left="284"/>
        <w:rPr>
          <w:lang w:val="sv-SE"/>
        </w:rPr>
      </w:pPr>
    </w:p>
    <w:p w14:paraId="276997F0" w14:textId="77777777" w:rsidR="000818A7" w:rsidRPr="00DA050D" w:rsidRDefault="00972585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266</w:t>
      </w:r>
    </w:p>
    <w:p w14:paraId="5B5DAA37" w14:textId="006FF183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Enheter för längd:</w:t>
      </w:r>
      <w:r w:rsidRPr="00DA050D">
        <w:rPr>
          <w:lang w:val="sv-SE"/>
        </w:rPr>
        <w:tab/>
        <w:t>1 m = 1 000 mm</w:t>
      </w:r>
    </w:p>
    <w:p w14:paraId="3357E702" w14:textId="77777777" w:rsidR="002D11C1" w:rsidRPr="00DA050D" w:rsidRDefault="002D11C1" w:rsidP="00E919E9">
      <w:pPr>
        <w:ind w:left="284"/>
        <w:rPr>
          <w:lang w:val="sv-SE"/>
        </w:rPr>
      </w:pPr>
    </w:p>
    <w:p w14:paraId="4E460833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A-boken Alfa</w:t>
      </w:r>
    </w:p>
    <w:p w14:paraId="05FFCA4C" w14:textId="77777777" w:rsidR="002B5FBF" w:rsidRPr="00DA050D" w:rsidRDefault="002B5FBF" w:rsidP="00E919E9">
      <w:pPr>
        <w:ind w:left="284"/>
        <w:rPr>
          <w:lang w:val="sv-SE"/>
        </w:rPr>
      </w:pPr>
    </w:p>
    <w:p w14:paraId="2C806B4B" w14:textId="07E18D3A" w:rsidR="000818A7" w:rsidRPr="00DA050D" w:rsidRDefault="00972585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86</w:t>
      </w:r>
    </w:p>
    <w:p w14:paraId="6FB56983" w14:textId="55A0DC89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54</w:t>
      </w:r>
      <w:r w:rsidRPr="00DA050D">
        <w:rPr>
          <w:lang w:val="sv-SE"/>
        </w:rPr>
        <w:tab/>
        <w:t>I rutnätet ska 1 ersättas med 0.</w:t>
      </w:r>
    </w:p>
    <w:p w14:paraId="4965FBD9" w14:textId="7A023181" w:rsidR="002B5FBF" w:rsidRPr="00DA050D" w:rsidRDefault="002B5FBF" w:rsidP="00E919E9">
      <w:pPr>
        <w:ind w:left="284"/>
        <w:rPr>
          <w:lang w:val="sv-SE"/>
        </w:rPr>
      </w:pPr>
    </w:p>
    <w:p w14:paraId="3A0E64E3" w14:textId="410073C4" w:rsidR="000818A7" w:rsidRPr="00DA050D" w:rsidRDefault="00972585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117</w:t>
      </w:r>
    </w:p>
    <w:p w14:paraId="1D9DB064" w14:textId="55412FD5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116</w:t>
      </w:r>
      <w:r w:rsidRPr="00DA050D">
        <w:rPr>
          <w:lang w:val="sv-SE"/>
        </w:rPr>
        <w:tab/>
        <w:t>Stryk ”Beräkna kvot och rest” samt ”rest” efter varje uppgift.</w:t>
      </w:r>
    </w:p>
    <w:p w14:paraId="4584B216" w14:textId="77777777" w:rsidR="002D11C1" w:rsidRPr="00DA050D" w:rsidRDefault="002D11C1" w:rsidP="00E919E9">
      <w:pPr>
        <w:ind w:left="284"/>
        <w:rPr>
          <w:lang w:val="sv-SE"/>
        </w:rPr>
      </w:pPr>
    </w:p>
    <w:p w14:paraId="0EB0D3F5" w14:textId="77777777" w:rsidR="002D11C1" w:rsidRPr="00DA050D" w:rsidRDefault="002D11C1" w:rsidP="00E919E9">
      <w:pPr>
        <w:ind w:left="284"/>
        <w:rPr>
          <w:lang w:val="sv-SE"/>
        </w:rPr>
      </w:pPr>
    </w:p>
    <w:p w14:paraId="30C008F0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B-boken Alfa</w:t>
      </w:r>
    </w:p>
    <w:p w14:paraId="64C08AA2" w14:textId="2B5958AC" w:rsidR="002B5FBF" w:rsidRPr="00DA050D" w:rsidRDefault="002B5FBF" w:rsidP="00E919E9">
      <w:pPr>
        <w:ind w:firstLine="284"/>
        <w:rPr>
          <w:lang w:val="sv-SE"/>
        </w:rPr>
      </w:pPr>
    </w:p>
    <w:p w14:paraId="5223BC19" w14:textId="687B7EE8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3FF3EDEA" w14:textId="77777777" w:rsidR="002D11C1" w:rsidRPr="00DA050D" w:rsidRDefault="002D11C1" w:rsidP="00E919E9">
      <w:pPr>
        <w:ind w:left="284"/>
        <w:rPr>
          <w:lang w:val="sv-SE"/>
        </w:rPr>
      </w:pPr>
    </w:p>
    <w:p w14:paraId="0BFAF3E4" w14:textId="77777777" w:rsidR="002D11C1" w:rsidRPr="00DA050D" w:rsidRDefault="002D11C1" w:rsidP="00E919E9">
      <w:pPr>
        <w:ind w:left="284"/>
        <w:rPr>
          <w:lang w:val="sv-SE"/>
        </w:rPr>
      </w:pPr>
    </w:p>
    <w:p w14:paraId="356B290D" w14:textId="77777777" w:rsidR="002D11C1" w:rsidRPr="009553F2" w:rsidRDefault="00972585" w:rsidP="00E919E9">
      <w:pPr>
        <w:pStyle w:val="Rubrik2"/>
        <w:spacing w:before="186"/>
        <w:ind w:left="284"/>
        <w:rPr>
          <w:sz w:val="32"/>
          <w:szCs w:val="32"/>
        </w:rPr>
      </w:pPr>
      <w:proofErr w:type="spellStart"/>
      <w:r w:rsidRPr="009553F2">
        <w:rPr>
          <w:sz w:val="32"/>
          <w:szCs w:val="32"/>
        </w:rPr>
        <w:t>Facit</w:t>
      </w:r>
      <w:proofErr w:type="spellEnd"/>
      <w:r w:rsidRPr="009553F2">
        <w:rPr>
          <w:sz w:val="32"/>
          <w:szCs w:val="32"/>
        </w:rPr>
        <w:t xml:space="preserve"> Alfa</w:t>
      </w:r>
    </w:p>
    <w:p w14:paraId="33DD3C57" w14:textId="77777777" w:rsidR="002B5FBF" w:rsidRPr="009553F2" w:rsidRDefault="002B5FBF" w:rsidP="00E919E9">
      <w:pPr>
        <w:ind w:left="284"/>
      </w:pPr>
    </w:p>
    <w:p w14:paraId="324FA804" w14:textId="49609F69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9</w:t>
      </w:r>
    </w:p>
    <w:p w14:paraId="6B12AC8A" w14:textId="1AD055C4" w:rsidR="002D11C1" w:rsidRPr="009553F2" w:rsidRDefault="00972585" w:rsidP="00E919E9">
      <w:pPr>
        <w:ind w:left="284"/>
      </w:pPr>
      <w:r w:rsidRPr="009553F2">
        <w:t>266</w:t>
      </w:r>
      <w:r w:rsidRPr="009553F2">
        <w:tab/>
        <w:t>c) division</w:t>
      </w:r>
    </w:p>
    <w:p w14:paraId="4576F2C8" w14:textId="77777777" w:rsidR="002B5FBF" w:rsidRPr="009553F2" w:rsidRDefault="002B5FBF" w:rsidP="00E919E9">
      <w:pPr>
        <w:ind w:left="284"/>
      </w:pPr>
    </w:p>
    <w:p w14:paraId="2BBACEAA" w14:textId="77777777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17</w:t>
      </w:r>
    </w:p>
    <w:p w14:paraId="46721BA6" w14:textId="7F4CAD6E" w:rsidR="002D11C1" w:rsidRPr="009553F2" w:rsidRDefault="00972585" w:rsidP="00E919E9">
      <w:pPr>
        <w:ind w:left="284"/>
      </w:pPr>
      <w:r w:rsidRPr="009553F2">
        <w:t>193</w:t>
      </w:r>
      <w:r w:rsidRPr="009553F2">
        <w:tab/>
        <w:t>a) 12.00</w:t>
      </w:r>
    </w:p>
    <w:p w14:paraId="3BA65FCE" w14:textId="77777777" w:rsidR="002B5FBF" w:rsidRPr="009553F2" w:rsidRDefault="002B5FBF" w:rsidP="00E919E9">
      <w:pPr>
        <w:ind w:left="284"/>
      </w:pPr>
    </w:p>
    <w:p w14:paraId="66672C2C" w14:textId="77777777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19</w:t>
      </w:r>
    </w:p>
    <w:p w14:paraId="70E6372F" w14:textId="773631E5" w:rsidR="002B5FBF" w:rsidRPr="009553F2" w:rsidRDefault="00972585" w:rsidP="00E919E9">
      <w:pPr>
        <w:ind w:left="284"/>
      </w:pPr>
      <w:r w:rsidRPr="009553F2">
        <w:t>69</w:t>
      </w:r>
      <w:r w:rsidRPr="009553F2">
        <w:tab/>
        <w:t>a) 310</w:t>
      </w:r>
    </w:p>
    <w:p w14:paraId="44FD15B3" w14:textId="78B62BA3" w:rsidR="002D11C1" w:rsidRPr="009553F2" w:rsidRDefault="00972585" w:rsidP="00E919E9">
      <w:pPr>
        <w:ind w:left="284"/>
      </w:pPr>
      <w:r w:rsidRPr="009553F2">
        <w:t>76</w:t>
      </w:r>
      <w:r w:rsidRPr="009553F2">
        <w:tab/>
        <w:t xml:space="preserve">160 </w:t>
      </w:r>
      <w:proofErr w:type="gramStart"/>
      <w:r w:rsidRPr="009553F2">
        <w:t>gram</w:t>
      </w:r>
      <w:proofErr w:type="gramEnd"/>
    </w:p>
    <w:p w14:paraId="7FB50931" w14:textId="77777777" w:rsidR="002B5FBF" w:rsidRPr="009553F2" w:rsidRDefault="002B5FBF" w:rsidP="00E919E9">
      <w:pPr>
        <w:ind w:left="284"/>
      </w:pPr>
    </w:p>
    <w:p w14:paraId="302C4028" w14:textId="77777777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23</w:t>
      </w:r>
    </w:p>
    <w:p w14:paraId="3C36416E" w14:textId="280108FF" w:rsidR="002D11C1" w:rsidRPr="00DA050D" w:rsidRDefault="00972585" w:rsidP="00E919E9">
      <w:pPr>
        <w:ind w:left="284"/>
        <w:rPr>
          <w:lang w:val="sv-SE"/>
        </w:rPr>
      </w:pPr>
      <w:r w:rsidRPr="00DA050D">
        <w:rPr>
          <w:lang w:val="sv-SE"/>
        </w:rPr>
        <w:t>56</w:t>
      </w:r>
      <w:r w:rsidRPr="00DA050D">
        <w:rPr>
          <w:lang w:val="sv-SE"/>
        </w:rPr>
        <w:tab/>
        <w:t>7 dm</w:t>
      </w:r>
    </w:p>
    <w:p w14:paraId="0878E4CB" w14:textId="77777777" w:rsidR="002D11C1" w:rsidRPr="00DA050D" w:rsidRDefault="002D11C1" w:rsidP="00E919E9">
      <w:pPr>
        <w:ind w:left="284"/>
        <w:rPr>
          <w:lang w:val="sv-SE"/>
        </w:rPr>
      </w:pPr>
    </w:p>
    <w:p w14:paraId="20EDEC55" w14:textId="77777777" w:rsidR="002D11C1" w:rsidRPr="00DA050D" w:rsidRDefault="002D11C1" w:rsidP="00E919E9">
      <w:pPr>
        <w:ind w:left="284"/>
        <w:rPr>
          <w:lang w:val="sv-SE"/>
        </w:rPr>
      </w:pPr>
    </w:p>
    <w:p w14:paraId="62902F46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Utmaning Alfa</w:t>
      </w:r>
    </w:p>
    <w:p w14:paraId="02F01B5E" w14:textId="77777777" w:rsidR="002B5FBF" w:rsidRPr="00DA050D" w:rsidRDefault="002B5FBF" w:rsidP="00E919E9">
      <w:pPr>
        <w:ind w:left="284"/>
        <w:rPr>
          <w:lang w:val="sv-SE"/>
        </w:rPr>
      </w:pPr>
    </w:p>
    <w:p w14:paraId="78CC78D7" w14:textId="5744BC13" w:rsidR="002B5FBF" w:rsidRPr="00DA050D" w:rsidRDefault="00972585" w:rsidP="00E919E9">
      <w:pPr>
        <w:ind w:left="284"/>
        <w:rPr>
          <w:b/>
          <w:bCs/>
          <w:lang w:val="sv-SE"/>
        </w:rPr>
      </w:pPr>
      <w:r w:rsidRPr="00DA050D">
        <w:rPr>
          <w:b/>
          <w:bCs/>
          <w:lang w:val="sv-SE"/>
        </w:rPr>
        <w:lastRenderedPageBreak/>
        <w:t>Sid 14</w:t>
      </w:r>
    </w:p>
    <w:p w14:paraId="50728BB0" w14:textId="1A2782AA" w:rsidR="002D11C1" w:rsidRPr="00DA050D" w:rsidRDefault="00972585" w:rsidP="00E919E9">
      <w:pPr>
        <w:ind w:left="284"/>
        <w:rPr>
          <w:lang w:val="sv-SE"/>
        </w:rPr>
      </w:pPr>
      <w:r w:rsidRPr="00DA050D">
        <w:rPr>
          <w:lang w:val="sv-SE"/>
        </w:rPr>
        <w:t>I exempel b) har minnessiffrorna hamnat fel i andra uppställningen.</w:t>
      </w:r>
    </w:p>
    <w:p w14:paraId="5565B10F" w14:textId="77777777" w:rsidR="002D11C1" w:rsidRPr="00DA050D" w:rsidRDefault="002D11C1" w:rsidP="00E919E9">
      <w:pPr>
        <w:ind w:left="284"/>
        <w:rPr>
          <w:lang w:val="sv-SE"/>
        </w:rPr>
      </w:pPr>
    </w:p>
    <w:p w14:paraId="39466949" w14:textId="77777777" w:rsidR="002D11C1" w:rsidRPr="00DA050D" w:rsidRDefault="002D11C1" w:rsidP="00E919E9">
      <w:pPr>
        <w:ind w:left="284"/>
        <w:rPr>
          <w:lang w:val="sv-SE"/>
        </w:rPr>
      </w:pPr>
    </w:p>
    <w:p w14:paraId="5D41F161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Bas Alfa</w:t>
      </w:r>
    </w:p>
    <w:p w14:paraId="2629D84B" w14:textId="77777777" w:rsidR="002B5FBF" w:rsidRPr="00DA050D" w:rsidRDefault="002B5FBF" w:rsidP="00E919E9">
      <w:pPr>
        <w:ind w:left="284"/>
        <w:rPr>
          <w:lang w:val="sv-SE"/>
        </w:rPr>
      </w:pPr>
    </w:p>
    <w:p w14:paraId="45D60A9A" w14:textId="50569F4B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66D813DA" w14:textId="77777777" w:rsidR="000818A7" w:rsidRPr="00DA050D" w:rsidRDefault="000818A7" w:rsidP="00E919E9">
      <w:pPr>
        <w:ind w:left="284"/>
        <w:rPr>
          <w:lang w:val="sv-SE"/>
        </w:rPr>
      </w:pPr>
    </w:p>
    <w:p w14:paraId="3F619328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Lärarguide Alfa</w:t>
      </w:r>
    </w:p>
    <w:p w14:paraId="6883040C" w14:textId="77777777" w:rsidR="002B5FBF" w:rsidRPr="00DA050D" w:rsidRDefault="002B5FBF" w:rsidP="00E919E9">
      <w:pPr>
        <w:ind w:left="284"/>
        <w:rPr>
          <w:lang w:val="sv-SE"/>
        </w:rPr>
      </w:pPr>
    </w:p>
    <w:p w14:paraId="7ECB2598" w14:textId="526E320D" w:rsidR="002B5FBF" w:rsidRPr="00DA050D" w:rsidRDefault="00972585" w:rsidP="00E919E9">
      <w:pPr>
        <w:ind w:left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137</w:t>
      </w:r>
    </w:p>
    <w:p w14:paraId="1D573DE0" w14:textId="73876C69" w:rsidR="002D11C1" w:rsidRPr="00DA050D" w:rsidRDefault="00972585" w:rsidP="00E919E9">
      <w:pPr>
        <w:ind w:left="284"/>
        <w:rPr>
          <w:lang w:val="sv-SE"/>
        </w:rPr>
      </w:pPr>
      <w:r w:rsidRPr="00DA050D">
        <w:rPr>
          <w:lang w:val="sv-SE"/>
        </w:rPr>
        <w:t>100</w:t>
      </w:r>
      <w:r w:rsidRPr="00DA050D">
        <w:rPr>
          <w:lang w:val="sv-SE"/>
        </w:rPr>
        <w:tab/>
        <w:t>Galdhöpiggen är 2469 m.</w:t>
      </w:r>
    </w:p>
    <w:p w14:paraId="2D56E5FE" w14:textId="77777777" w:rsidR="002B5FBF" w:rsidRPr="00DA050D" w:rsidRDefault="002B5FBF" w:rsidP="00E919E9">
      <w:pPr>
        <w:ind w:left="284"/>
        <w:rPr>
          <w:lang w:val="sv-SE"/>
        </w:rPr>
      </w:pPr>
    </w:p>
    <w:p w14:paraId="117DE23A" w14:textId="77777777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179</w:t>
      </w:r>
    </w:p>
    <w:p w14:paraId="0F1220AB" w14:textId="79C1FFD6" w:rsidR="002B5FBF" w:rsidRPr="009553F2" w:rsidRDefault="00972585" w:rsidP="00E919E9">
      <w:pPr>
        <w:ind w:left="284"/>
      </w:pPr>
      <w:r w:rsidRPr="009553F2">
        <w:t>69</w:t>
      </w:r>
      <w:r w:rsidRPr="009553F2">
        <w:tab/>
        <w:t xml:space="preserve">a) 310 </w:t>
      </w:r>
    </w:p>
    <w:p w14:paraId="2280A849" w14:textId="77777777" w:rsidR="002B5FBF" w:rsidRPr="009553F2" w:rsidRDefault="002B5FBF" w:rsidP="00E919E9">
      <w:pPr>
        <w:ind w:left="284"/>
      </w:pPr>
    </w:p>
    <w:p w14:paraId="078C6342" w14:textId="77777777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180</w:t>
      </w:r>
    </w:p>
    <w:p w14:paraId="3B363383" w14:textId="01DFD951" w:rsidR="002B5FBF" w:rsidRPr="009553F2" w:rsidRDefault="00972585" w:rsidP="00E919E9">
      <w:pPr>
        <w:ind w:left="284"/>
      </w:pPr>
      <w:r w:rsidRPr="009553F2">
        <w:t>76</w:t>
      </w:r>
      <w:r w:rsidRPr="009553F2">
        <w:tab/>
        <w:t>160 g</w:t>
      </w:r>
    </w:p>
    <w:p w14:paraId="3AAFB5D7" w14:textId="77777777" w:rsidR="002B5FBF" w:rsidRPr="009553F2" w:rsidRDefault="002B5FBF" w:rsidP="00E919E9">
      <w:pPr>
        <w:ind w:left="284"/>
      </w:pPr>
    </w:p>
    <w:p w14:paraId="4BC22EBA" w14:textId="77777777" w:rsidR="002B5FBF" w:rsidRPr="009553F2" w:rsidRDefault="00972585" w:rsidP="00E919E9">
      <w:pPr>
        <w:ind w:left="284"/>
        <w:rPr>
          <w:b/>
          <w:bCs/>
        </w:rPr>
      </w:pPr>
      <w:r w:rsidRPr="009553F2">
        <w:rPr>
          <w:b/>
          <w:bCs/>
        </w:rPr>
        <w:t>Sid 193</w:t>
      </w:r>
    </w:p>
    <w:p w14:paraId="4E7F2BA6" w14:textId="03A0B499" w:rsidR="002D11C1" w:rsidRPr="00DA050D" w:rsidRDefault="00972585" w:rsidP="00E919E9">
      <w:pPr>
        <w:ind w:left="284"/>
        <w:rPr>
          <w:lang w:val="sv-SE"/>
        </w:rPr>
      </w:pPr>
      <w:r w:rsidRPr="00DA050D">
        <w:rPr>
          <w:lang w:val="sv-SE"/>
        </w:rPr>
        <w:t>193</w:t>
      </w:r>
      <w:r w:rsidRPr="00DA050D">
        <w:rPr>
          <w:lang w:val="sv-SE"/>
        </w:rPr>
        <w:tab/>
        <w:t>a) 12.00</w:t>
      </w:r>
    </w:p>
    <w:p w14:paraId="6CF9AF32" w14:textId="06255C2F" w:rsidR="000818A7" w:rsidRPr="00DA050D" w:rsidRDefault="004926D6" w:rsidP="00E919E9">
      <w:pPr>
        <w:ind w:left="284"/>
        <w:rPr>
          <w:lang w:val="sv-SE"/>
        </w:rPr>
      </w:pPr>
      <w:r w:rsidRPr="00DA050D">
        <w:rPr>
          <w:noProof/>
          <w:lang w:val="sv-SE"/>
        </w:rPr>
        <mc:AlternateContent>
          <mc:Choice Requires="wps">
            <w:drawing>
              <wp:anchor distT="0" distB="0" distL="0" distR="0" simplePos="0" relativeHeight="487588352" behindDoc="1" locked="0" layoutInCell="1" allowOverlap="1" wp14:anchorId="2932DC62" wp14:editId="624E34D0">
                <wp:simplePos x="0" y="0"/>
                <wp:positionH relativeFrom="page">
                  <wp:posOffset>1169035</wp:posOffset>
                </wp:positionH>
                <wp:positionV relativeFrom="paragraph">
                  <wp:posOffset>337185</wp:posOffset>
                </wp:positionV>
                <wp:extent cx="5390515" cy="45085"/>
                <wp:effectExtent l="0" t="0" r="0" b="5715"/>
                <wp:wrapTopAndBottom/>
                <wp:docPr id="2" name="docshap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0515" cy="4508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CA07DE" w14:textId="6D4D032D" w:rsidR="004926D6" w:rsidRDefault="004926D6" w:rsidP="004926D6">
                            <w:pPr>
                              <w:jc w:val="center"/>
                            </w:pPr>
                            <w:r>
                              <w:t>c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32DC62" id="docshape2" o:spid="_x0000_s1026" style="position:absolute;left:0;text-align:left;margin-left:92.05pt;margin-top:26.55pt;width:424.45pt;height:3.55pt;z-index:-1572812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" fillcolor="black" stroked="f">
                <v:textbox>
                  <w:txbxContent>
                    <w:p w14:paraId="69CA07DE" w14:textId="6D4D032D" w:rsidR="004926D6" w:rsidRDefault="004926D6" w:rsidP="004926D6">
                      <w:pPr>
                        <w:jc w:val="center"/>
                      </w:pPr>
                      <w:r>
                        <w:t>cc</w:t>
                      </w:r>
                    </w:p>
                  </w:txbxContent>
                </v:textbox>
                <w10:wrap type="topAndBottom" anchorx="page"/>
              </v:rect>
            </w:pict>
          </mc:Fallback>
        </mc:AlternateContent>
      </w:r>
    </w:p>
    <w:p w14:paraId="7FBA6C66" w14:textId="34BE5DE8" w:rsidR="002D11C1" w:rsidRPr="00DA050D" w:rsidRDefault="002D11C1" w:rsidP="00E919E9">
      <w:pPr>
        <w:pStyle w:val="Brdtext"/>
        <w:spacing w:before="8"/>
        <w:ind w:left="284"/>
        <w:rPr>
          <w:lang w:val="sv-SE"/>
        </w:rPr>
      </w:pPr>
    </w:p>
    <w:p w14:paraId="2DDD70E1" w14:textId="2A9AF98E" w:rsidR="002D11C1" w:rsidRPr="00DA050D" w:rsidRDefault="00972585" w:rsidP="00E919E9">
      <w:pPr>
        <w:pStyle w:val="Rubrik1"/>
        <w:ind w:left="284"/>
        <w:rPr>
          <w:color w:val="95B3D7" w:themeColor="accent1" w:themeTint="99"/>
          <w:sz w:val="44"/>
          <w:szCs w:val="44"/>
          <w:lang w:val="sv-SE"/>
        </w:rPr>
      </w:pPr>
      <w:r w:rsidRPr="00DA050D">
        <w:rPr>
          <w:color w:val="95B3D7" w:themeColor="accent1" w:themeTint="99"/>
          <w:sz w:val="44"/>
          <w:szCs w:val="44"/>
          <w:lang w:val="sv-SE"/>
        </w:rPr>
        <w:t>MATEMATIK</w:t>
      </w:r>
      <w:r w:rsidRPr="00DA050D">
        <w:rPr>
          <w:color w:val="95B3D7" w:themeColor="accent1" w:themeTint="99"/>
          <w:spacing w:val="-4"/>
          <w:sz w:val="44"/>
          <w:szCs w:val="44"/>
          <w:lang w:val="sv-SE"/>
        </w:rPr>
        <w:t xml:space="preserve"> </w:t>
      </w:r>
      <w:r w:rsidRPr="00DA050D">
        <w:rPr>
          <w:color w:val="95B3D7" w:themeColor="accent1" w:themeTint="99"/>
          <w:sz w:val="44"/>
          <w:szCs w:val="44"/>
          <w:lang w:val="sv-SE"/>
        </w:rPr>
        <w:t>BETA</w:t>
      </w:r>
    </w:p>
    <w:p w14:paraId="234029E7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Grundbok</w:t>
      </w:r>
    </w:p>
    <w:p w14:paraId="61CC8E1C" w14:textId="77777777" w:rsidR="00AB10F2" w:rsidRPr="00DA050D" w:rsidRDefault="00AB10F2" w:rsidP="00E919E9">
      <w:pPr>
        <w:ind w:left="284"/>
        <w:rPr>
          <w:lang w:val="sv-SE"/>
        </w:rPr>
      </w:pPr>
    </w:p>
    <w:p w14:paraId="6F94454D" w14:textId="4572D7C6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263398A1" w14:textId="77777777" w:rsidR="002D11C1" w:rsidRPr="00DA050D" w:rsidRDefault="002D11C1" w:rsidP="00E919E9">
      <w:pPr>
        <w:ind w:left="284"/>
        <w:rPr>
          <w:lang w:val="sv-SE"/>
        </w:rPr>
      </w:pPr>
    </w:p>
    <w:p w14:paraId="2473237E" w14:textId="77777777" w:rsidR="002D11C1" w:rsidRPr="00DA050D" w:rsidRDefault="002D11C1" w:rsidP="00E919E9">
      <w:pPr>
        <w:ind w:left="284"/>
        <w:rPr>
          <w:lang w:val="sv-SE"/>
        </w:rPr>
      </w:pPr>
    </w:p>
    <w:p w14:paraId="70256BCB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A-boken</w:t>
      </w:r>
    </w:p>
    <w:p w14:paraId="2447A575" w14:textId="77777777" w:rsidR="006E6823" w:rsidRPr="00DA050D" w:rsidRDefault="006E6823" w:rsidP="00E919E9">
      <w:pPr>
        <w:ind w:left="284"/>
        <w:rPr>
          <w:lang w:val="sv-SE"/>
        </w:rPr>
      </w:pPr>
    </w:p>
    <w:p w14:paraId="66A52E79" w14:textId="4873F9EC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69F4CF2A" w14:textId="77777777" w:rsidR="002D11C1" w:rsidRPr="00DA050D" w:rsidRDefault="002D11C1" w:rsidP="00E919E9">
      <w:pPr>
        <w:ind w:left="284"/>
        <w:rPr>
          <w:lang w:val="sv-SE"/>
        </w:rPr>
      </w:pPr>
    </w:p>
    <w:p w14:paraId="6FBC7E15" w14:textId="77777777" w:rsidR="002D11C1" w:rsidRPr="00DA050D" w:rsidRDefault="002D11C1" w:rsidP="00E919E9">
      <w:pPr>
        <w:ind w:left="284"/>
        <w:rPr>
          <w:lang w:val="sv-SE"/>
        </w:rPr>
      </w:pPr>
    </w:p>
    <w:p w14:paraId="2D3DE730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B-boken</w:t>
      </w:r>
    </w:p>
    <w:p w14:paraId="710F47AD" w14:textId="77777777" w:rsidR="006E6823" w:rsidRPr="00DA050D" w:rsidRDefault="006E6823" w:rsidP="00E919E9">
      <w:pPr>
        <w:ind w:left="284"/>
        <w:rPr>
          <w:lang w:val="sv-SE"/>
        </w:rPr>
      </w:pPr>
    </w:p>
    <w:p w14:paraId="3ADAE425" w14:textId="6BA3415C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7A6F32C2" w14:textId="77777777" w:rsidR="002D11C1" w:rsidRPr="00DA050D" w:rsidRDefault="002D11C1" w:rsidP="00E919E9">
      <w:pPr>
        <w:ind w:left="284"/>
        <w:rPr>
          <w:lang w:val="sv-SE"/>
        </w:rPr>
      </w:pPr>
    </w:p>
    <w:p w14:paraId="16FB3C15" w14:textId="77777777" w:rsidR="002D11C1" w:rsidRPr="00DA050D" w:rsidRDefault="002D11C1" w:rsidP="00E919E9">
      <w:pPr>
        <w:ind w:left="284"/>
        <w:rPr>
          <w:lang w:val="sv-SE"/>
        </w:rPr>
      </w:pPr>
    </w:p>
    <w:p w14:paraId="3F3CB1FE" w14:textId="77777777" w:rsidR="002D11C1" w:rsidRPr="009553F2" w:rsidRDefault="00972585" w:rsidP="00E919E9">
      <w:pPr>
        <w:pStyle w:val="Rubrik2"/>
        <w:spacing w:before="186"/>
        <w:ind w:left="284"/>
        <w:rPr>
          <w:sz w:val="32"/>
          <w:szCs w:val="32"/>
        </w:rPr>
      </w:pPr>
      <w:proofErr w:type="spellStart"/>
      <w:r w:rsidRPr="009553F2">
        <w:rPr>
          <w:sz w:val="32"/>
          <w:szCs w:val="32"/>
        </w:rPr>
        <w:t>Facit</w:t>
      </w:r>
      <w:proofErr w:type="spellEnd"/>
    </w:p>
    <w:p w14:paraId="437D2B79" w14:textId="77777777" w:rsidR="006E6823" w:rsidRPr="009553F2" w:rsidRDefault="006E6823" w:rsidP="00E919E9">
      <w:pPr>
        <w:ind w:left="284"/>
      </w:pPr>
    </w:p>
    <w:p w14:paraId="5D486B43" w14:textId="723DAF5B" w:rsidR="000818A7" w:rsidRPr="009553F2" w:rsidRDefault="00987749" w:rsidP="00E919E9">
      <w:pPr>
        <w:ind w:firstLine="284"/>
        <w:rPr>
          <w:b/>
          <w:bCs/>
        </w:rPr>
      </w:pPr>
      <w:r w:rsidRPr="009553F2">
        <w:rPr>
          <w:b/>
          <w:bCs/>
        </w:rPr>
        <w:t>Sid 4</w:t>
      </w:r>
    </w:p>
    <w:p w14:paraId="627359D2" w14:textId="33F98CB6" w:rsidR="00987749" w:rsidRPr="009553F2" w:rsidRDefault="00987749" w:rsidP="00E919E9">
      <w:pPr>
        <w:ind w:firstLine="284"/>
      </w:pPr>
      <w:r w:rsidRPr="009553F2">
        <w:t xml:space="preserve">12 </w:t>
      </w:r>
      <w:r w:rsidRPr="009553F2">
        <w:tab/>
        <w:t>b) 3/5</w:t>
      </w:r>
    </w:p>
    <w:p w14:paraId="0797EE19" w14:textId="1DAB8F8F" w:rsidR="006E6823" w:rsidRPr="009553F2" w:rsidRDefault="00E919E9" w:rsidP="00E919E9">
      <w:r w:rsidRPr="009553F2">
        <w:tab/>
      </w:r>
    </w:p>
    <w:p w14:paraId="3DE31485" w14:textId="77777777" w:rsidR="000818A7" w:rsidRPr="009553F2" w:rsidRDefault="00972585" w:rsidP="00E919E9">
      <w:pPr>
        <w:ind w:firstLine="284"/>
        <w:rPr>
          <w:b/>
          <w:bCs/>
        </w:rPr>
      </w:pPr>
      <w:r w:rsidRPr="009553F2">
        <w:rPr>
          <w:b/>
          <w:bCs/>
        </w:rPr>
        <w:t>Sid 28</w:t>
      </w:r>
    </w:p>
    <w:p w14:paraId="1685383D" w14:textId="66253EB2" w:rsidR="002D11C1" w:rsidRPr="009553F2" w:rsidRDefault="00972585" w:rsidP="00E919E9">
      <w:pPr>
        <w:ind w:firstLine="284"/>
        <w:rPr>
          <w:strike/>
        </w:rPr>
      </w:pPr>
      <w:r w:rsidRPr="009553F2">
        <w:rPr>
          <w:strike/>
        </w:rPr>
        <w:lastRenderedPageBreak/>
        <w:t>196</w:t>
      </w:r>
      <w:r w:rsidRPr="009553F2">
        <w:rPr>
          <w:strike/>
        </w:rPr>
        <w:tab/>
        <w:t>c)</w:t>
      </w:r>
      <w:r w:rsidRPr="009553F2">
        <w:rPr>
          <w:strike/>
          <w:spacing w:val="-2"/>
        </w:rPr>
        <w:t xml:space="preserve"> </w:t>
      </w:r>
      <w:r w:rsidRPr="009553F2">
        <w:rPr>
          <w:strike/>
        </w:rPr>
        <w:t>25</w:t>
      </w:r>
    </w:p>
    <w:p w14:paraId="1515BB78" w14:textId="77777777" w:rsidR="006E6823" w:rsidRPr="009553F2" w:rsidRDefault="006E6823" w:rsidP="00E919E9">
      <w:pPr>
        <w:ind w:left="284"/>
      </w:pPr>
    </w:p>
    <w:p w14:paraId="2899C7D1" w14:textId="6A95EF99" w:rsidR="000818A7" w:rsidRPr="00DA050D" w:rsidRDefault="00972585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29</w:t>
      </w:r>
    </w:p>
    <w:p w14:paraId="0FCB4345" w14:textId="7F74B770" w:rsidR="002D11C1" w:rsidRPr="00DA050D" w:rsidRDefault="00972585" w:rsidP="00E919E9">
      <w:pPr>
        <w:ind w:firstLine="284"/>
        <w:rPr>
          <w:strike/>
          <w:lang w:val="sv-SE"/>
        </w:rPr>
      </w:pPr>
      <w:r w:rsidRPr="00DA050D">
        <w:rPr>
          <w:strike/>
          <w:lang w:val="sv-SE"/>
        </w:rPr>
        <w:t>43</w:t>
      </w:r>
      <w:r w:rsidRPr="00DA050D">
        <w:rPr>
          <w:strike/>
          <w:lang w:val="sv-SE"/>
        </w:rPr>
        <w:tab/>
        <w:t>På rad 2 ska det vara ”0,5 liter”.</w:t>
      </w:r>
    </w:p>
    <w:p w14:paraId="3BAE39C6" w14:textId="59AF28F4" w:rsidR="00AB10F2" w:rsidRPr="00DA050D" w:rsidRDefault="00E919E9" w:rsidP="00E919E9">
      <w:pPr>
        <w:rPr>
          <w:lang w:val="sv-SE"/>
        </w:rPr>
      </w:pPr>
      <w:r>
        <w:rPr>
          <w:lang w:val="sv-SE"/>
        </w:rPr>
        <w:tab/>
      </w:r>
    </w:p>
    <w:p w14:paraId="1DF7C171" w14:textId="0D4C63AF" w:rsidR="000818A7" w:rsidRPr="00DA050D" w:rsidRDefault="00972585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3</w:t>
      </w:r>
      <w:r w:rsidR="00AB10F2" w:rsidRPr="00DA050D">
        <w:rPr>
          <w:b/>
          <w:bCs/>
          <w:lang w:val="sv-SE"/>
        </w:rPr>
        <w:t>3</w:t>
      </w:r>
    </w:p>
    <w:p w14:paraId="5435AA35" w14:textId="1AC65C37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4</w:t>
      </w:r>
      <w:r w:rsidRPr="00DA050D">
        <w:rPr>
          <w:lang w:val="sv-SE"/>
        </w:rPr>
        <w:tab/>
        <w:t>d)</w:t>
      </w:r>
      <w:r w:rsidR="00987749" w:rsidRPr="00DA050D">
        <w:rPr>
          <w:lang w:val="sv-SE"/>
        </w:rPr>
        <w:t xml:space="preserve"> </w:t>
      </w:r>
      <w:r w:rsidR="000818A7" w:rsidRPr="00DA050D">
        <w:rPr>
          <w:lang w:val="sv-SE"/>
        </w:rPr>
        <w:t>2/5</w:t>
      </w:r>
    </w:p>
    <w:p w14:paraId="29CF96E9" w14:textId="77777777" w:rsidR="002D11C1" w:rsidRPr="00DA050D" w:rsidRDefault="002D11C1" w:rsidP="00E919E9">
      <w:pPr>
        <w:ind w:left="284"/>
        <w:rPr>
          <w:lang w:val="sv-SE"/>
        </w:rPr>
      </w:pPr>
    </w:p>
    <w:p w14:paraId="1BDD3274" w14:textId="77777777" w:rsidR="002D11C1" w:rsidRPr="00DA050D" w:rsidRDefault="002D11C1" w:rsidP="00E919E9">
      <w:pPr>
        <w:ind w:left="284"/>
        <w:rPr>
          <w:lang w:val="sv-SE"/>
        </w:rPr>
      </w:pPr>
    </w:p>
    <w:p w14:paraId="0FE53C66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Utmaning</w:t>
      </w:r>
    </w:p>
    <w:p w14:paraId="20ACF175" w14:textId="77777777" w:rsidR="006E6823" w:rsidRPr="00DA050D" w:rsidRDefault="006E6823" w:rsidP="00E919E9">
      <w:pPr>
        <w:ind w:left="284"/>
        <w:rPr>
          <w:lang w:val="sv-SE"/>
        </w:rPr>
      </w:pPr>
    </w:p>
    <w:p w14:paraId="17D95CA2" w14:textId="5DC259CA" w:rsidR="002D11C1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03FB8649" w14:textId="77777777" w:rsidR="00E919E9" w:rsidRPr="00DA050D" w:rsidRDefault="00E919E9" w:rsidP="00E919E9">
      <w:pPr>
        <w:ind w:firstLine="284"/>
        <w:rPr>
          <w:lang w:val="sv-SE"/>
        </w:rPr>
      </w:pPr>
    </w:p>
    <w:p w14:paraId="08C370F9" w14:textId="77777777" w:rsidR="002D11C1" w:rsidRPr="00DA050D" w:rsidRDefault="002D11C1" w:rsidP="00E919E9">
      <w:pPr>
        <w:ind w:left="284"/>
        <w:rPr>
          <w:lang w:val="sv-SE"/>
        </w:rPr>
      </w:pPr>
    </w:p>
    <w:p w14:paraId="4CD1A3D3" w14:textId="77777777" w:rsidR="002D11C1" w:rsidRPr="00DA050D" w:rsidRDefault="00972585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Bas</w:t>
      </w:r>
    </w:p>
    <w:p w14:paraId="16B19657" w14:textId="77777777" w:rsidR="006E6823" w:rsidRPr="00DA050D" w:rsidRDefault="006E6823" w:rsidP="00E919E9">
      <w:pPr>
        <w:ind w:left="284"/>
        <w:rPr>
          <w:lang w:val="sv-SE"/>
        </w:rPr>
      </w:pPr>
    </w:p>
    <w:p w14:paraId="2186A54E" w14:textId="25B7C948" w:rsidR="002D11C1" w:rsidRPr="00DA050D" w:rsidRDefault="00972585" w:rsidP="00E919E9">
      <w:pPr>
        <w:ind w:firstLine="284"/>
        <w:rPr>
          <w:lang w:val="sv-SE"/>
        </w:rPr>
      </w:pPr>
      <w:r w:rsidRPr="00DA050D">
        <w:rPr>
          <w:lang w:val="sv-SE"/>
        </w:rPr>
        <w:t>Inga kända fel.</w:t>
      </w:r>
    </w:p>
    <w:p w14:paraId="1EA11982" w14:textId="3E7FB99A" w:rsidR="002D11C1" w:rsidRDefault="002D11C1" w:rsidP="00E919E9">
      <w:pPr>
        <w:ind w:left="284"/>
        <w:rPr>
          <w:lang w:val="sv-SE"/>
        </w:rPr>
      </w:pPr>
    </w:p>
    <w:p w14:paraId="45002448" w14:textId="5895B8B1" w:rsidR="004926D6" w:rsidRDefault="004926D6" w:rsidP="00E919E9">
      <w:pPr>
        <w:ind w:left="284"/>
        <w:rPr>
          <w:lang w:val="sv-SE"/>
        </w:rPr>
      </w:pPr>
    </w:p>
    <w:p w14:paraId="0068915C" w14:textId="02DB3645" w:rsidR="004926D6" w:rsidRPr="00DA050D" w:rsidRDefault="004926D6" w:rsidP="00E919E9">
      <w:pPr>
        <w:ind w:left="284"/>
        <w:rPr>
          <w:lang w:val="sv-SE"/>
        </w:rPr>
      </w:pPr>
      <w:r w:rsidRPr="00DA050D">
        <w:rPr>
          <w:noProof/>
          <w:lang w:val="sv-SE"/>
        </w:rPr>
        <mc:AlternateContent>
          <mc:Choice Requires="wps">
            <w:drawing>
              <wp:anchor distT="0" distB="0" distL="0" distR="0" simplePos="0" relativeHeight="487590400" behindDoc="1" locked="0" layoutInCell="1" allowOverlap="1" wp14:anchorId="2FD56BD2" wp14:editId="20881858">
                <wp:simplePos x="0" y="0"/>
                <wp:positionH relativeFrom="page">
                  <wp:posOffset>1137285</wp:posOffset>
                </wp:positionH>
                <wp:positionV relativeFrom="paragraph">
                  <wp:posOffset>170815</wp:posOffset>
                </wp:positionV>
                <wp:extent cx="5092700" cy="45085"/>
                <wp:effectExtent l="0" t="0" r="0" b="5715"/>
                <wp:wrapTopAndBottom/>
                <wp:docPr id="5" name="docshap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92700" cy="4508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BCA624" w14:textId="77777777" w:rsidR="004926D6" w:rsidRDefault="004926D6" w:rsidP="004926D6">
                            <w:pPr>
                              <w:jc w:val="center"/>
                            </w:pPr>
                            <w:r>
                              <w:t>c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D56BD2" id="_x0000_s1027" style="position:absolute;left:0;text-align:left;margin-left:89.55pt;margin-top:13.45pt;width:401pt;height:3.55pt;z-index:-1572608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" fillcolor="black" stroked="f">
                <v:textbox>
                  <w:txbxContent>
                    <w:p w14:paraId="4CBCA624" w14:textId="77777777" w:rsidR="004926D6" w:rsidRDefault="004926D6" w:rsidP="004926D6">
                      <w:pPr>
                        <w:jc w:val="center"/>
                      </w:pPr>
                      <w:r>
                        <w:t>cc</w:t>
                      </w:r>
                    </w:p>
                  </w:txbxContent>
                </v:textbox>
                <w10:wrap type="topAndBottom" anchorx="page"/>
              </v:rect>
            </w:pict>
          </mc:Fallback>
        </mc:AlternateContent>
      </w:r>
    </w:p>
    <w:p w14:paraId="59B4D4C5" w14:textId="32CB2901" w:rsidR="001B4CD9" w:rsidRPr="00DA050D" w:rsidRDefault="001B4CD9" w:rsidP="00E919E9">
      <w:pPr>
        <w:pStyle w:val="Rubrik1"/>
        <w:ind w:left="284"/>
        <w:rPr>
          <w:color w:val="B2A1C7" w:themeColor="accent4" w:themeTint="99"/>
          <w:sz w:val="44"/>
          <w:szCs w:val="44"/>
          <w:lang w:val="sv-SE"/>
        </w:rPr>
      </w:pPr>
      <w:r w:rsidRPr="00DA050D">
        <w:rPr>
          <w:color w:val="B2A1C7" w:themeColor="accent4" w:themeTint="99"/>
          <w:sz w:val="44"/>
          <w:szCs w:val="44"/>
          <w:lang w:val="sv-SE"/>
        </w:rPr>
        <w:t>MATEMATIK</w:t>
      </w:r>
      <w:r w:rsidRPr="00DA050D">
        <w:rPr>
          <w:color w:val="B2A1C7" w:themeColor="accent4" w:themeTint="99"/>
          <w:spacing w:val="-4"/>
          <w:sz w:val="44"/>
          <w:szCs w:val="44"/>
          <w:lang w:val="sv-SE"/>
        </w:rPr>
        <w:t xml:space="preserve"> </w:t>
      </w:r>
      <w:r w:rsidRPr="00DA050D">
        <w:rPr>
          <w:color w:val="B2A1C7" w:themeColor="accent4" w:themeTint="99"/>
          <w:sz w:val="44"/>
          <w:szCs w:val="44"/>
          <w:lang w:val="sv-SE"/>
        </w:rPr>
        <w:t>GAMMA</w:t>
      </w:r>
    </w:p>
    <w:p w14:paraId="09537218" w14:textId="77777777" w:rsidR="001B4CD9" w:rsidRPr="00DA050D" w:rsidRDefault="001B4CD9" w:rsidP="00E919E9">
      <w:pPr>
        <w:pStyle w:val="Rubrik2"/>
        <w:spacing w:before="186"/>
        <w:ind w:left="284"/>
        <w:rPr>
          <w:sz w:val="32"/>
          <w:szCs w:val="32"/>
          <w:lang w:val="sv-SE"/>
        </w:rPr>
      </w:pPr>
      <w:r w:rsidRPr="00DA050D">
        <w:rPr>
          <w:sz w:val="32"/>
          <w:szCs w:val="32"/>
          <w:lang w:val="sv-SE"/>
        </w:rPr>
        <w:t>Grundbok</w:t>
      </w:r>
    </w:p>
    <w:p w14:paraId="09F5970A" w14:textId="5784498C" w:rsidR="00E919E9" w:rsidRDefault="00E919E9" w:rsidP="00E919E9">
      <w:pPr>
        <w:ind w:firstLine="284"/>
        <w:rPr>
          <w:lang w:val="sv-SE"/>
        </w:rPr>
      </w:pPr>
    </w:p>
    <w:p w14:paraId="539E41AA" w14:textId="5683663A" w:rsidR="00DA050D" w:rsidRPr="00DA050D" w:rsidRDefault="001B4CD9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220</w:t>
      </w:r>
    </w:p>
    <w:p w14:paraId="614CC51A" w14:textId="64F0EFB1" w:rsidR="001B4CD9" w:rsidRPr="00DA050D" w:rsidRDefault="001B4CD9" w:rsidP="00E919E9">
      <w:pPr>
        <w:ind w:firstLine="284"/>
        <w:rPr>
          <w:strike/>
          <w:lang w:val="sv-SE"/>
        </w:rPr>
      </w:pPr>
      <w:r w:rsidRPr="00DA050D">
        <w:rPr>
          <w:strike/>
          <w:lang w:val="sv-SE"/>
        </w:rPr>
        <w:t>100</w:t>
      </w:r>
      <w:r w:rsidRPr="00DA050D">
        <w:rPr>
          <w:strike/>
          <w:lang w:val="sv-SE"/>
        </w:rPr>
        <w:tab/>
        <w:t xml:space="preserve">Enheten </w:t>
      </w:r>
      <w:r w:rsidR="00DA050D" w:rsidRPr="00DA050D">
        <w:rPr>
          <w:strike/>
          <w:lang w:val="sv-SE"/>
        </w:rPr>
        <w:t xml:space="preserve">I bilden </w:t>
      </w:r>
      <w:r w:rsidRPr="00DA050D">
        <w:rPr>
          <w:strike/>
          <w:lang w:val="sv-SE"/>
        </w:rPr>
        <w:t>ska vara ”m”.</w:t>
      </w:r>
    </w:p>
    <w:p w14:paraId="79655F87" w14:textId="5646DBB2" w:rsidR="00DA050D" w:rsidRPr="00DA050D" w:rsidRDefault="00DA050D" w:rsidP="004926D6">
      <w:pPr>
        <w:ind w:right="-6" w:firstLine="284"/>
        <w:rPr>
          <w:lang w:val="sv-SE"/>
        </w:rPr>
      </w:pPr>
    </w:p>
    <w:p w14:paraId="253B2846" w14:textId="7737A55B" w:rsidR="00DA050D" w:rsidRPr="00DA050D" w:rsidRDefault="001B4CD9" w:rsidP="00E919E9">
      <w:pPr>
        <w:ind w:firstLine="284"/>
        <w:rPr>
          <w:b/>
          <w:bCs/>
          <w:lang w:val="sv-SE"/>
        </w:rPr>
      </w:pPr>
      <w:r w:rsidRPr="00DA050D">
        <w:rPr>
          <w:b/>
          <w:bCs/>
          <w:lang w:val="sv-SE"/>
        </w:rPr>
        <w:t>Sid 310</w:t>
      </w:r>
    </w:p>
    <w:p w14:paraId="67BE1BAC" w14:textId="45727E32" w:rsidR="002D11C1" w:rsidRDefault="001B4CD9" w:rsidP="00E919E9">
      <w:pPr>
        <w:ind w:firstLine="284"/>
        <w:rPr>
          <w:strike/>
          <w:lang w:val="sv-SE"/>
        </w:rPr>
      </w:pPr>
      <w:r w:rsidRPr="00DA050D">
        <w:rPr>
          <w:strike/>
          <w:lang w:val="sv-SE"/>
        </w:rPr>
        <w:t>55</w:t>
      </w:r>
      <w:r w:rsidRPr="00DA050D">
        <w:rPr>
          <w:strike/>
          <w:lang w:val="sv-SE"/>
        </w:rPr>
        <w:tab/>
        <w:t xml:space="preserve"> ”…alltså </w:t>
      </w:r>
      <w:r w:rsidR="00C72D20" w:rsidRPr="00C72D20">
        <w:rPr>
          <w:strike/>
          <w:noProof/>
          <w:position w:val="-24"/>
          <w:lang w:val="sv-SE"/>
        </w:rPr>
        <w:object w:dxaOrig="240" w:dyaOrig="620" w14:anchorId="705F9E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25pt;height:30.6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722634556" r:id="rId5"/>
        </w:object>
      </w:r>
      <w:r w:rsidRPr="00DA050D">
        <w:rPr>
          <w:strike/>
          <w:lang w:val="sv-SE"/>
        </w:rPr>
        <w:t>”.</w:t>
      </w:r>
    </w:p>
    <w:p w14:paraId="546027BE" w14:textId="16272810" w:rsidR="00E919E9" w:rsidRDefault="00E919E9" w:rsidP="00E919E9">
      <w:pPr>
        <w:ind w:firstLine="284"/>
        <w:rPr>
          <w:lang w:val="sv-SE"/>
        </w:rPr>
      </w:pPr>
    </w:p>
    <w:p w14:paraId="1758E3EB" w14:textId="3D8FECE2" w:rsidR="009553F2" w:rsidRPr="009553F2" w:rsidRDefault="009553F2" w:rsidP="009553F2">
      <w:pPr>
        <w:ind w:firstLine="284"/>
        <w:rPr>
          <w:b/>
          <w:bCs/>
          <w:lang w:val="sv-SE"/>
        </w:rPr>
      </w:pPr>
      <w:r w:rsidRPr="009553F2">
        <w:rPr>
          <w:b/>
          <w:bCs/>
          <w:lang w:val="sv-SE"/>
        </w:rPr>
        <w:t>Sid 319</w:t>
      </w:r>
    </w:p>
    <w:p w14:paraId="557F6208" w14:textId="603C897A" w:rsidR="009553F2" w:rsidRDefault="009553F2" w:rsidP="009553F2">
      <w:pPr>
        <w:ind w:firstLine="284"/>
        <w:rPr>
          <w:lang w:val="sv-SE"/>
        </w:rPr>
      </w:pPr>
      <w:r>
        <w:rPr>
          <w:lang w:val="sv-SE"/>
        </w:rPr>
        <w:t>133</w:t>
      </w:r>
      <w:r>
        <w:rPr>
          <w:lang w:val="sv-SE"/>
        </w:rPr>
        <w:tab/>
        <w:t>7,5 cm</w:t>
      </w:r>
      <w:r w:rsidRPr="009553F2">
        <w:rPr>
          <w:vertAlign w:val="superscript"/>
          <w:lang w:val="sv-SE"/>
        </w:rPr>
        <w:t>2</w:t>
      </w:r>
    </w:p>
    <w:p w14:paraId="0D7301C3" w14:textId="101753A9" w:rsidR="009553F2" w:rsidRDefault="009553F2" w:rsidP="009553F2">
      <w:pPr>
        <w:ind w:firstLine="284"/>
        <w:rPr>
          <w:lang w:val="sv-SE"/>
        </w:rPr>
      </w:pPr>
    </w:p>
    <w:p w14:paraId="69F12840" w14:textId="77777777" w:rsidR="009553F2" w:rsidRPr="00E919E9" w:rsidRDefault="009553F2" w:rsidP="009553F2">
      <w:pPr>
        <w:ind w:firstLine="284"/>
        <w:rPr>
          <w:lang w:val="sv-SE"/>
        </w:rPr>
      </w:pPr>
    </w:p>
    <w:sectPr w:rsidR="009553F2" w:rsidRPr="00E919E9" w:rsidSect="004926D6">
      <w:pgSz w:w="11910" w:h="16840"/>
      <w:pgMar w:top="1580" w:right="1821" w:bottom="280" w:left="1442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11C1"/>
    <w:rsid w:val="000718EB"/>
    <w:rsid w:val="000818A7"/>
    <w:rsid w:val="001B4CD9"/>
    <w:rsid w:val="00251C7C"/>
    <w:rsid w:val="00296F3F"/>
    <w:rsid w:val="002B5FBF"/>
    <w:rsid w:val="002D11C1"/>
    <w:rsid w:val="004926D6"/>
    <w:rsid w:val="005421ED"/>
    <w:rsid w:val="006E6823"/>
    <w:rsid w:val="009553F2"/>
    <w:rsid w:val="00972585"/>
    <w:rsid w:val="00987749"/>
    <w:rsid w:val="00AB10F2"/>
    <w:rsid w:val="00AB1FA9"/>
    <w:rsid w:val="00BE3B4B"/>
    <w:rsid w:val="00C72D20"/>
    <w:rsid w:val="00DA050D"/>
    <w:rsid w:val="00E50B41"/>
    <w:rsid w:val="00E91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430F7F"/>
  <w15:docId w15:val="{0CD0B5E6-206D-454E-B6DD-C5CD2C484F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Calibri" w:eastAsia="Calibri" w:hAnsi="Calibri" w:cs="Calibri"/>
    </w:rPr>
  </w:style>
  <w:style w:type="paragraph" w:styleId="Rubrik1">
    <w:name w:val="heading 1"/>
    <w:basedOn w:val="Normal"/>
    <w:uiPriority w:val="9"/>
    <w:qFormat/>
    <w:pPr>
      <w:spacing w:before="165"/>
      <w:ind w:left="135"/>
      <w:outlineLvl w:val="0"/>
    </w:pPr>
    <w:rPr>
      <w:b/>
      <w:bCs/>
      <w:sz w:val="28"/>
      <w:szCs w:val="28"/>
    </w:rPr>
  </w:style>
  <w:style w:type="paragraph" w:styleId="Rubrik2">
    <w:name w:val="heading 2"/>
    <w:basedOn w:val="Normal"/>
    <w:uiPriority w:val="9"/>
    <w:unhideWhenUsed/>
    <w:qFormat/>
    <w:pPr>
      <w:ind w:left="135"/>
      <w:outlineLvl w:val="1"/>
    </w:pPr>
    <w:rPr>
      <w:b/>
      <w:bCs/>
      <w:sz w:val="24"/>
      <w:szCs w:val="24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rdtext">
    <w:name w:val="Body Text"/>
    <w:basedOn w:val="Normal"/>
    <w:uiPriority w:val="1"/>
    <w:qFormat/>
  </w:style>
  <w:style w:type="paragraph" w:styleId="Rubrik">
    <w:name w:val="Title"/>
    <w:basedOn w:val="Normal"/>
    <w:uiPriority w:val="10"/>
    <w:qFormat/>
    <w:pPr>
      <w:spacing w:before="75"/>
      <w:ind w:left="135"/>
    </w:pPr>
    <w:rPr>
      <w:b/>
      <w:bCs/>
      <w:sz w:val="32"/>
      <w:szCs w:val="32"/>
    </w:rPr>
  </w:style>
  <w:style w:type="paragraph" w:styleId="Liststycke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64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95</Words>
  <Characters>1035</Characters>
  <Application>Microsoft Office Word</Application>
  <DocSecurity>0</DocSecurity>
  <Lines>8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>Microsoft Word - Ändringar i ABG 2021-05-10.docx</vt:lpstr>
    </vt:vector>
  </TitlesOfParts>
  <Company/>
  <LinksUpToDate>false</LinksUpToDate>
  <CharactersWithSpaces>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Ändringar i ABG 2021-05-10.docx</dc:title>
  <dc:creator>Björn Magnusson</dc:creator>
  <cp:lastModifiedBy>Conny Welén</cp:lastModifiedBy>
  <cp:revision>2</cp:revision>
  <dcterms:created xsi:type="dcterms:W3CDTF">2022-08-21T22:43:00Z</dcterms:created>
  <dcterms:modified xsi:type="dcterms:W3CDTF">2022-08-21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Word</vt:lpwstr>
  </property>
  <property fmtid="{D5CDD505-2E9C-101B-9397-08002B2CF9AE}" pid="4" name="LastSaved">
    <vt:filetime>2021-08-08T00:00:00Z</vt:filetime>
  </property>
</Properties>
</file>